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60" r:id="rId3"/>
    <p:sldId id="263" r:id="rId4"/>
    <p:sldId id="259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3" r:id="rId15"/>
    <p:sldId id="274" r:id="rId16"/>
    <p:sldId id="275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0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78.wmf"/><Relationship Id="rId7" Type="http://schemas.openxmlformats.org/officeDocument/2006/relationships/image" Target="../media/image86.wmf"/><Relationship Id="rId2" Type="http://schemas.openxmlformats.org/officeDocument/2006/relationships/image" Target="../media/image72.wmf"/><Relationship Id="rId1" Type="http://schemas.openxmlformats.org/officeDocument/2006/relationships/image" Target="../media/image7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0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2.png"/><Relationship Id="rId1" Type="http://schemas.openxmlformats.org/officeDocument/2006/relationships/image" Target="../media/image51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52.png"/><Relationship Id="rId1" Type="http://schemas.openxmlformats.org/officeDocument/2006/relationships/image" Target="../media/image5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2D72F7-94E3-4D7E-BDFA-E09E5247BE91}" type="datetimeFigureOut">
              <a:rPr lang="en-US" smtClean="0"/>
              <a:t>4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25E2E-92A4-4B4C-9425-222A755EB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172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535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5357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5357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5357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535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51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1.emf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0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image" Target="../media/image71.emf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6.wmf"/><Relationship Id="rId3" Type="http://schemas.openxmlformats.org/officeDocument/2006/relationships/image" Target="../media/image71.e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71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2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image" Target="../media/image23.png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8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3.png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19" Type="http://schemas.openxmlformats.org/officeDocument/2006/relationships/image" Target="../media/image30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wmf"/><Relationship Id="rId24" Type="http://schemas.openxmlformats.org/officeDocument/2006/relationships/image" Target="../media/image43.wmf"/><Relationship Id="rId5" Type="http://schemas.openxmlformats.org/officeDocument/2006/relationships/image" Target="../media/image45.png"/><Relationship Id="rId15" Type="http://schemas.openxmlformats.org/officeDocument/2006/relationships/image" Target="../media/image39.wmf"/><Relationship Id="rId23" Type="http://schemas.openxmlformats.org/officeDocument/2006/relationships/oleObject" Target="../embeddings/oleObject36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44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2667000"/>
            <a:ext cx="8382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6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7</a:t>
            </a:r>
            <a:endParaRPr lang="en-US" sz="6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6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CUỐI NĂM</a:t>
            </a:r>
            <a:endParaRPr lang="en-US" sz="6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0200" y="838200"/>
            <a:ext cx="624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 HỌC 8</a:t>
            </a:r>
            <a:endParaRPr lang="en-US" sz="8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6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72504"/>
              </p:ext>
            </p:extLst>
          </p:nvPr>
        </p:nvGraphicFramePr>
        <p:xfrm>
          <a:off x="762000" y="2682875"/>
          <a:ext cx="1853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82875"/>
                        <a:ext cx="18539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76200" y="381000"/>
            <a:ext cx="89154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∆AB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,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o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 ∆HBA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ồ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ạ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∆HAC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y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a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H</a:t>
            </a:r>
            <a:r>
              <a:rPr lang="en-US" sz="2000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BH.CH</a:t>
            </a: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)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ẻ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BE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ABC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H=9cm; HC=16cm,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ẳ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E, EC.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)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AEB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M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∆BEC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N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ằ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57200" y="2439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457200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18407"/>
              </p:ext>
            </p:extLst>
          </p:nvPr>
        </p:nvGraphicFramePr>
        <p:xfrm>
          <a:off x="5287962" y="2632001"/>
          <a:ext cx="370363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Bitmap Image" r:id="rId5" imgW="3704762" imgH="1952898" progId="Paint.Picture">
                  <p:embed/>
                </p:oleObj>
              </mc:Choice>
              <mc:Fallback>
                <p:oleObj name="Bitmap Image" r:id="rId5" imgW="3704762" imgH="1952898" progId="Paint.Picture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2" y="2632001"/>
                        <a:ext cx="3703638" cy="195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8600" y="3348335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" name="Picture 4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778" y="5225534"/>
            <a:ext cx="285750" cy="152400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Rectangle 41"/>
          <p:cNvSpPr/>
          <p:nvPr/>
        </p:nvSpPr>
        <p:spPr>
          <a:xfrm>
            <a:off x="582959" y="3845011"/>
            <a:ext cx="2550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ét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∆</a:t>
            </a:r>
            <a:r>
              <a:rPr lang="en-US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BA 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C, 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161049" y="3845011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34254" y="5117068"/>
            <a:ext cx="24481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HBA 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∆HAC (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.g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24544"/>
              </p:ext>
            </p:extLst>
          </p:nvPr>
        </p:nvGraphicFramePr>
        <p:xfrm>
          <a:off x="646636" y="4288431"/>
          <a:ext cx="16425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6636" y="4288431"/>
                        <a:ext cx="16425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41145"/>
              </p:ext>
            </p:extLst>
          </p:nvPr>
        </p:nvGraphicFramePr>
        <p:xfrm>
          <a:off x="685800" y="4648200"/>
          <a:ext cx="11509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11509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882724" y="4605004"/>
            <a:ext cx="2537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c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AB)</a:t>
            </a:r>
            <a:endParaRPr lang="en-US" dirty="0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69224"/>
              </p:ext>
            </p:extLst>
          </p:nvPr>
        </p:nvGraphicFramePr>
        <p:xfrm>
          <a:off x="646636" y="5638800"/>
          <a:ext cx="1410764" cy="64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2" imgW="1002960" imgH="457200" progId="Equation.DSMT4">
                  <p:embed/>
                </p:oleObj>
              </mc:Choice>
              <mc:Fallback>
                <p:oleObj name="Equation" r:id="rId12" imgW="100296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36" y="5638800"/>
                        <a:ext cx="1410764" cy="645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181379" y="5791200"/>
            <a:ext cx="47099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2" name="Rectangle 43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23555"/>
              </p:ext>
            </p:extLst>
          </p:nvPr>
        </p:nvGraphicFramePr>
        <p:xfrm>
          <a:off x="646636" y="6400800"/>
          <a:ext cx="1944164" cy="35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4" imgW="1295400" imgH="228600" progId="Equation.DSMT4">
                  <p:embed/>
                </p:oleObj>
              </mc:Choice>
              <mc:Fallback>
                <p:oleObj name="Equation" r:id="rId14" imgW="12954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36" y="6400800"/>
                        <a:ext cx="1944164" cy="352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6200" y="2036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. TỰ LUẬN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98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3" grpId="0"/>
      <p:bldP spid="45" grpId="0"/>
      <p:bldP spid="48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85230"/>
              </p:ext>
            </p:extLst>
          </p:nvPr>
        </p:nvGraphicFramePr>
        <p:xfrm>
          <a:off x="762000" y="2301875"/>
          <a:ext cx="1853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1875"/>
                        <a:ext cx="18539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76200" y="0"/>
            <a:ext cx="89154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∆AB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,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o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 ∆HBA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ồ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ạ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∆HAC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y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a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H</a:t>
            </a:r>
            <a:r>
              <a:rPr lang="en-US" sz="2000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BH.C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)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ẻ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BE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ABC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H=9cm; HC=16cm,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ẳ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E, EC.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)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AEB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M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∆BEC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N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ằ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57200" y="205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457200" y="254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82969"/>
              </p:ext>
            </p:extLst>
          </p:nvPr>
        </p:nvGraphicFramePr>
        <p:xfrm>
          <a:off x="5287962" y="2316162"/>
          <a:ext cx="370363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Bitmap Image" r:id="rId5" imgW="3704762" imgH="1952898" progId="Paint.Picture">
                  <p:embed/>
                </p:oleObj>
              </mc:Choice>
              <mc:Fallback>
                <p:oleObj name="Bitmap Image" r:id="rId5" imgW="3704762" imgH="1952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2" y="2316162"/>
                        <a:ext cx="3703638" cy="195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8600" y="2967335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1049" y="3464011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endParaRPr lang="en-US" sz="2400" dirty="0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30427" y="3881735"/>
            <a:ext cx="4552721" cy="461665"/>
            <a:chOff x="661666" y="3387464"/>
            <a:chExt cx="4552721" cy="461665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661666" y="3387464"/>
              <a:ext cx="45527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ừ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                        </a:t>
              </a: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ính</a:t>
              </a:r>
              <a:r>
                <a:rPr kumimoji="0" lang="en-US" sz="24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AH = 12cm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468450"/>
                </p:ext>
              </p:extLst>
            </p:nvPr>
          </p:nvGraphicFramePr>
          <p:xfrm>
            <a:off x="1204989" y="3418703"/>
            <a:ext cx="1751815" cy="372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" name="Equation" r:id="rId7" imgW="1104900" imgH="228600" progId="Equation.DSMT4">
                    <p:embed/>
                  </p:oleObj>
                </mc:Choice>
                <mc:Fallback>
                  <p:oleObj name="Equation" r:id="rId7" imgW="11049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989" y="3418703"/>
                          <a:ext cx="1751815" cy="3723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4"/>
          <p:cNvSpPr/>
          <p:nvPr/>
        </p:nvSpPr>
        <p:spPr>
          <a:xfrm>
            <a:off x="609600" y="3447882"/>
            <a:ext cx="1048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ợ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ý: </a:t>
            </a:r>
            <a:endParaRPr lang="en-US" sz="24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57200" y="4253090"/>
            <a:ext cx="6217343" cy="623710"/>
            <a:chOff x="457200" y="4253090"/>
            <a:chExt cx="6217343" cy="623710"/>
          </a:xfrm>
        </p:grpSpPr>
        <p:sp>
          <p:nvSpPr>
            <p:cNvPr id="33" name="Rectangle 2"/>
            <p:cNvSpPr>
              <a:spLocks noChangeArrowheads="1"/>
            </p:cNvSpPr>
            <p:nvPr/>
          </p:nvSpPr>
          <p:spPr bwMode="auto">
            <a:xfrm>
              <a:off x="457200" y="4338935"/>
              <a:ext cx="498405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minh 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∆</a:t>
              </a:r>
              <a:r>
                <a:rPr lang="en-US" sz="2400" dirty="0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BC </a:t>
              </a:r>
              <a:r>
                <a:rPr lang="en-US" sz="2400" dirty="0" err="1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đồng</a:t>
              </a:r>
              <a:r>
                <a:rPr lang="en-US" sz="2400" dirty="0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dạng</a:t>
              </a:r>
              <a:r>
                <a:rPr lang="en-US" sz="2400" dirty="0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∆HAC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663313"/>
                </p:ext>
              </p:extLst>
            </p:nvPr>
          </p:nvGraphicFramePr>
          <p:xfrm>
            <a:off x="5334000" y="4253090"/>
            <a:ext cx="1340543" cy="623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" name="Equation" r:id="rId9" imgW="977900" imgH="457200" progId="Equation.DSMT4">
                    <p:embed/>
                  </p:oleObj>
                </mc:Choice>
                <mc:Fallback>
                  <p:oleObj name="Equation" r:id="rId9" imgW="9779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4253090"/>
                          <a:ext cx="1340543" cy="6237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595122" y="4796135"/>
            <a:ext cx="4550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C = 20cm, AB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5c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0277" y="5257800"/>
            <a:ext cx="5752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ABC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49428"/>
              </p:ext>
            </p:extLst>
          </p:nvPr>
        </p:nvGraphicFramePr>
        <p:xfrm>
          <a:off x="609600" y="5719464"/>
          <a:ext cx="1443105" cy="6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1" imgW="965200" imgH="457200" progId="Equation.DSMT4">
                  <p:embed/>
                </p:oleObj>
              </mc:Choice>
              <mc:Fallback>
                <p:oleObj name="Equation" r:id="rId11" imgW="965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19464"/>
                        <a:ext cx="1443105" cy="68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48776"/>
              </p:ext>
            </p:extLst>
          </p:nvPr>
        </p:nvGraphicFramePr>
        <p:xfrm>
          <a:off x="3719642" y="5731822"/>
          <a:ext cx="3443229" cy="63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3" imgW="2463800" imgH="457200" progId="Equation.DSMT4">
                  <p:embed/>
                </p:oleObj>
              </mc:Choice>
              <mc:Fallback>
                <p:oleObj name="Equation" r:id="rId13" imgW="24638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42" y="5731822"/>
                        <a:ext cx="3443229" cy="637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73596"/>
              </p:ext>
            </p:extLst>
          </p:nvPr>
        </p:nvGraphicFramePr>
        <p:xfrm>
          <a:off x="679141" y="6400800"/>
          <a:ext cx="3740459" cy="37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5" imgW="2336800" imgH="228600" progId="Equation.DSMT4">
                  <p:embed/>
                </p:oleObj>
              </mc:Choice>
              <mc:Fallback>
                <p:oleObj name="Equation" r:id="rId15" imgW="2336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41" y="6400800"/>
                        <a:ext cx="3740459" cy="378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079025" y="5791200"/>
            <a:ext cx="1558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6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25" grpId="0"/>
      <p:bldP spid="14" grpId="0"/>
      <p:bldP spid="15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87183"/>
              </p:ext>
            </p:extLst>
          </p:nvPr>
        </p:nvGraphicFramePr>
        <p:xfrm>
          <a:off x="762000" y="2301875"/>
          <a:ext cx="1853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1875"/>
                        <a:ext cx="18539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76200" y="0"/>
            <a:ext cx="89154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∆AB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,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o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 ∆HBA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ồ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ạ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∆HAC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y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a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H</a:t>
            </a:r>
            <a:r>
              <a:rPr lang="en-US" sz="2000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BH.C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)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ẻ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BE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ABC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H=9cm; HC=16cm,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ẳ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E, EC.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)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AEB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M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∆BEC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N.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 </a:t>
            </a:r>
            <a:r>
              <a:rPr lang="en-US" sz="2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ằng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57200" y="205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457200" y="254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08120"/>
              </p:ext>
            </p:extLst>
          </p:nvPr>
        </p:nvGraphicFramePr>
        <p:xfrm>
          <a:off x="5287962" y="2222648"/>
          <a:ext cx="370363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Bitmap Image" r:id="rId5" imgW="3704762" imgH="1952898" progId="Paint.Picture">
                  <p:embed/>
                </p:oleObj>
              </mc:Choice>
              <mc:Fallback>
                <p:oleObj name="Bitmap Image" r:id="rId5" imgW="3704762" imgH="1952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2" y="2222648"/>
                        <a:ext cx="3703638" cy="195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8600" y="2967335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1049" y="3464011"/>
            <a:ext cx="50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) </a:t>
            </a:r>
            <a:endParaRPr lang="en-US" sz="2400" dirty="0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161049" y="4954018"/>
            <a:ext cx="58949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BE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4267200"/>
            <a:ext cx="59125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E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5240"/>
              </p:ext>
            </p:extLst>
          </p:nvPr>
        </p:nvGraphicFramePr>
        <p:xfrm>
          <a:off x="6019800" y="4191000"/>
          <a:ext cx="10985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7" imgW="799920" imgH="444240" progId="Equation.DSMT4">
                  <p:embed/>
                </p:oleObj>
              </mc:Choice>
              <mc:Fallback>
                <p:oleObj name="Equation" r:id="rId7" imgW="7999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91000"/>
                        <a:ext cx="1098550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3188"/>
              </p:ext>
            </p:extLst>
          </p:nvPr>
        </p:nvGraphicFramePr>
        <p:xfrm>
          <a:off x="4840355" y="4277497"/>
          <a:ext cx="584427" cy="35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9" imgW="393529" imgH="241195" progId="Equation.DSMT4">
                  <p:embed/>
                </p:oleObj>
              </mc:Choice>
              <mc:Fallback>
                <p:oleObj name="Equation" r:id="rId9" imgW="393529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355" y="4277497"/>
                        <a:ext cx="584427" cy="350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162800" y="4267200"/>
            <a:ext cx="1558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59588"/>
              </p:ext>
            </p:extLst>
          </p:nvPr>
        </p:nvGraphicFramePr>
        <p:xfrm>
          <a:off x="4800600" y="4973638"/>
          <a:ext cx="5842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73638"/>
                        <a:ext cx="5842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06896"/>
              </p:ext>
            </p:extLst>
          </p:nvPr>
        </p:nvGraphicFramePr>
        <p:xfrm>
          <a:off x="6019800" y="4847506"/>
          <a:ext cx="1109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13" imgW="749160" imgH="457200" progId="Equation.DSMT4">
                  <p:embed/>
                </p:oleObj>
              </mc:Choice>
              <mc:Fallback>
                <p:oleObj name="Equation" r:id="rId13" imgW="7491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47506"/>
                        <a:ext cx="1109663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239000" y="4872335"/>
            <a:ext cx="1558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8600" y="5638800"/>
            <a:ext cx="1015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04025"/>
              </p:ext>
            </p:extLst>
          </p:nvPr>
        </p:nvGraphicFramePr>
        <p:xfrm>
          <a:off x="1143000" y="5562600"/>
          <a:ext cx="3487110" cy="6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15" imgW="2336800" imgH="457200" progId="Equation.DSMT4">
                  <p:embed/>
                </p:oleObj>
              </mc:Choice>
              <mc:Fallback>
                <p:oleObj name="Equation" r:id="rId15" imgW="23368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3487110" cy="68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876800" y="56388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00502"/>
              </p:ext>
            </p:extLst>
          </p:nvPr>
        </p:nvGraphicFramePr>
        <p:xfrm>
          <a:off x="5605730" y="5534669"/>
          <a:ext cx="1854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17" imgW="1257300" imgH="457200" progId="Equation.DSMT4">
                  <p:embed/>
                </p:oleObj>
              </mc:Choice>
              <mc:Fallback>
                <p:oleObj name="Equation" r:id="rId17" imgW="12573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730" y="5534669"/>
                        <a:ext cx="1854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41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3" grpId="0"/>
      <p:bldP spid="4" grpId="0"/>
      <p:bldP spid="34" grpId="0"/>
      <p:bldP spid="41" grpId="0"/>
      <p:bldP spid="42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152400"/>
            <a:ext cx="9220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 = 12 cm, AC = 16 c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H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BA     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B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, AH, BH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(D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B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D, CD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K = 3,6c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MNC.	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241675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323" y="208692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1049" y="2438400"/>
            <a:ext cx="50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61507" y="2438400"/>
            <a:ext cx="3830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BA     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B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1505" y="2819400"/>
            <a:ext cx="42914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B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BA       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.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68" y="597408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922" y="4066032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2593032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29718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3124200"/>
            <a:ext cx="285750" cy="15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42473"/>
              </p:ext>
            </p:extLst>
          </p:nvPr>
        </p:nvGraphicFramePr>
        <p:xfrm>
          <a:off x="1377124" y="3179064"/>
          <a:ext cx="1522902" cy="42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124" y="3179064"/>
                        <a:ext cx="1522902" cy="425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50760"/>
              </p:ext>
            </p:extLst>
          </p:nvPr>
        </p:nvGraphicFramePr>
        <p:xfrm>
          <a:off x="1420368" y="3544510"/>
          <a:ext cx="2460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68" y="3544510"/>
                        <a:ext cx="2460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39558"/>
              </p:ext>
            </p:extLst>
          </p:nvPr>
        </p:nvGraphicFramePr>
        <p:xfrm>
          <a:off x="5181600" y="1173944"/>
          <a:ext cx="2079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3944"/>
                        <a:ext cx="2079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85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152400"/>
            <a:ext cx="9220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 = 12 cm, AC = 16 c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H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BA     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B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, AH, BH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(D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B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D, CD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K = 3,6c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MNC.	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241675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323" y="208692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1049" y="2438400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endParaRPr lang="en-US" sz="2400" dirty="0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68" y="597408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951" y="52578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629" y="46482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618" y="5183832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3124200"/>
            <a:ext cx="285750" cy="15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67774"/>
              </p:ext>
            </p:extLst>
          </p:nvPr>
        </p:nvGraphicFramePr>
        <p:xfrm>
          <a:off x="5181600" y="1173944"/>
          <a:ext cx="2079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3944"/>
                        <a:ext cx="2079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6581" y="2514600"/>
            <a:ext cx="714961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ABC</a:t>
            </a:r>
            <a:r>
              <a:rPr lang="en-US" sz="2400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GT)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B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AC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BC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ay:  BC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c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53184"/>
              </p:ext>
            </p:extLst>
          </p:nvPr>
        </p:nvGraphicFramePr>
        <p:xfrm>
          <a:off x="2856029" y="3021622"/>
          <a:ext cx="402981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029" y="3021622"/>
                        <a:ext cx="402981" cy="32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37566"/>
              </p:ext>
            </p:extLst>
          </p:nvPr>
        </p:nvGraphicFramePr>
        <p:xfrm>
          <a:off x="3953848" y="2933649"/>
          <a:ext cx="146490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9" imgW="850531" imgH="253890" progId="Equation.DSMT4">
                  <p:embed/>
                </p:oleObj>
              </mc:Choice>
              <mc:Fallback>
                <p:oleObj name="Equation" r:id="rId9" imgW="85053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848" y="2933649"/>
                        <a:ext cx="1464902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24593"/>
              </p:ext>
            </p:extLst>
          </p:nvPr>
        </p:nvGraphicFramePr>
        <p:xfrm>
          <a:off x="2057400" y="3392488"/>
          <a:ext cx="39055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1" imgW="2349500" imgH="254000" progId="Equation.DSMT4">
                  <p:embed/>
                </p:oleObj>
              </mc:Choice>
              <mc:Fallback>
                <p:oleObj name="Equation" r:id="rId11" imgW="23495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92488"/>
                        <a:ext cx="390558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46581" y="3866095"/>
            <a:ext cx="7149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ABC</a:t>
            </a:r>
            <a:r>
              <a:rPr lang="en-US" sz="2400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0499"/>
              </p:ext>
            </p:extLst>
          </p:nvPr>
        </p:nvGraphicFramePr>
        <p:xfrm>
          <a:off x="4038600" y="3794733"/>
          <a:ext cx="2819400" cy="62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3" imgW="1790700" imgH="393700" progId="Equation.DSMT4">
                  <p:embed/>
                </p:oleObj>
              </mc:Choice>
              <mc:Fallback>
                <p:oleObj name="Equation" r:id="rId13" imgW="1790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94733"/>
                        <a:ext cx="2819400" cy="624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86351"/>
              </p:ext>
            </p:extLst>
          </p:nvPr>
        </p:nvGraphicFramePr>
        <p:xfrm>
          <a:off x="914399" y="4419600"/>
          <a:ext cx="385693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5" imgW="2234880" imgH="393480" progId="Equation.DSMT4">
                  <p:embed/>
                </p:oleObj>
              </mc:Choice>
              <mc:Fallback>
                <p:oleObj name="Equation" r:id="rId15" imgW="22348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419600"/>
                        <a:ext cx="385693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85759"/>
              </p:ext>
            </p:extLst>
          </p:nvPr>
        </p:nvGraphicFramePr>
        <p:xfrm>
          <a:off x="4594225" y="4449763"/>
          <a:ext cx="1908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449763"/>
                        <a:ext cx="1908175" cy="65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77938"/>
              </p:ext>
            </p:extLst>
          </p:nvPr>
        </p:nvGraphicFramePr>
        <p:xfrm>
          <a:off x="381000" y="4542315"/>
          <a:ext cx="418106" cy="3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000" y="4542315"/>
                        <a:ext cx="418106" cy="3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86242" y="5029200"/>
            <a:ext cx="7149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HBA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B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0" name="Object 10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99295"/>
              </p:ext>
            </p:extLst>
          </p:nvPr>
        </p:nvGraphicFramePr>
        <p:xfrm>
          <a:off x="974647" y="5537757"/>
          <a:ext cx="1311353" cy="77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21" imgW="672808" imgH="393529" progId="Equation.DSMT4">
                  <p:embed/>
                </p:oleObj>
              </mc:Choice>
              <mc:Fallback>
                <p:oleObj name="Equation" r:id="rId21" imgW="672808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47" y="5537757"/>
                        <a:ext cx="1311353" cy="776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3" name="Object 10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6722"/>
              </p:ext>
            </p:extLst>
          </p:nvPr>
        </p:nvGraphicFramePr>
        <p:xfrm>
          <a:off x="3055056" y="5450532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23" imgW="685800" imgH="419100" progId="Equation.DSMT4">
                  <p:embed/>
                </p:oleObj>
              </mc:Choice>
              <mc:Fallback>
                <p:oleObj name="Equation" r:id="rId23" imgW="6858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056" y="5450532"/>
                        <a:ext cx="13716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5" name="Object 10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9442"/>
              </p:ext>
            </p:extLst>
          </p:nvPr>
        </p:nvGraphicFramePr>
        <p:xfrm>
          <a:off x="4419600" y="5440297"/>
          <a:ext cx="2057400" cy="83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25" imgW="1028520" imgH="419040" progId="Equation.DSMT4">
                  <p:embed/>
                </p:oleObj>
              </mc:Choice>
              <mc:Fallback>
                <p:oleObj name="Equation" r:id="rId25" imgW="102852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40297"/>
                        <a:ext cx="2057400" cy="838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19131"/>
              </p:ext>
            </p:extLst>
          </p:nvPr>
        </p:nvGraphicFramePr>
        <p:xfrm>
          <a:off x="420687" y="5761038"/>
          <a:ext cx="4175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27" imgW="190440" imgH="152280" progId="Equation.DSMT4">
                  <p:embed/>
                </p:oleObj>
              </mc:Choice>
              <mc:Fallback>
                <p:oleObj name="Equation" r:id="rId27" imgW="190440" imgH="152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" y="5761038"/>
                        <a:ext cx="4175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10246"/>
          <p:cNvSpPr txBox="1"/>
          <p:nvPr/>
        </p:nvSpPr>
        <p:spPr>
          <a:xfrm>
            <a:off x="2357429" y="56388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374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23" grpId="0"/>
      <p:bldP spid="31" grpId="0"/>
      <p:bldP spid="102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152400"/>
            <a:ext cx="9220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 = 12 cm, AC = 16 c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H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BA     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B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, AH, BH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BC (D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B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D, CD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K = 3,6c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MNC.	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241675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323" y="208692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1049" y="2438400"/>
            <a:ext cx="50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) </a:t>
            </a:r>
            <a:endParaRPr lang="en-US" sz="2400" dirty="0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68" y="597408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951" y="52578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951" y="47244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41910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3124200"/>
            <a:ext cx="285750" cy="15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4125"/>
              </p:ext>
            </p:extLst>
          </p:nvPr>
        </p:nvGraphicFramePr>
        <p:xfrm>
          <a:off x="5181600" y="1173944"/>
          <a:ext cx="2079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3944"/>
                        <a:ext cx="2079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6581" y="2514600"/>
            <a:ext cx="7149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9609"/>
              </p:ext>
            </p:extLst>
          </p:nvPr>
        </p:nvGraphicFramePr>
        <p:xfrm>
          <a:off x="2794994" y="2589403"/>
          <a:ext cx="402981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994" y="2589403"/>
                        <a:ext cx="402981" cy="32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42664"/>
              </p:ext>
            </p:extLst>
          </p:nvPr>
        </p:nvGraphicFramePr>
        <p:xfrm>
          <a:off x="3912337" y="3849688"/>
          <a:ext cx="418106" cy="3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2337" y="3849688"/>
                        <a:ext cx="418106" cy="3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99788"/>
              </p:ext>
            </p:extLst>
          </p:nvPr>
        </p:nvGraphicFramePr>
        <p:xfrm>
          <a:off x="1524000" y="2438400"/>
          <a:ext cx="1153240" cy="68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1" imgW="672808" imgH="393529" progId="Equation.DSMT4">
                  <p:embed/>
                </p:oleObj>
              </mc:Choice>
              <mc:Fallback>
                <p:oleObj name="Equation" r:id="rId11" imgW="67280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1153240" cy="683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97581"/>
              </p:ext>
            </p:extLst>
          </p:nvPr>
        </p:nvGraphicFramePr>
        <p:xfrm>
          <a:off x="3276600" y="2362200"/>
          <a:ext cx="234269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3" imgW="1358310" imgH="393529" progId="Equation.DSMT4">
                  <p:embed/>
                </p:oleObj>
              </mc:Choice>
              <mc:Fallback>
                <p:oleObj name="Equation" r:id="rId13" imgW="135831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234269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79140" y="32004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76680"/>
              </p:ext>
            </p:extLst>
          </p:nvPr>
        </p:nvGraphicFramePr>
        <p:xfrm>
          <a:off x="1371600" y="3124200"/>
          <a:ext cx="1574313" cy="61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5" imgW="1016000" imgH="393700" progId="Equation.DSMT4">
                  <p:embed/>
                </p:oleObj>
              </mc:Choice>
              <mc:Fallback>
                <p:oleObj name="Equation" r:id="rId15" imgW="1016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574313" cy="616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57705"/>
              </p:ext>
            </p:extLst>
          </p:nvPr>
        </p:nvGraphicFramePr>
        <p:xfrm>
          <a:off x="1038616" y="3896580"/>
          <a:ext cx="2122575" cy="75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7" imgW="1117115" imgH="393529" progId="Equation.DSMT4">
                  <p:embed/>
                </p:oleObj>
              </mc:Choice>
              <mc:Fallback>
                <p:oleObj name="Equation" r:id="rId17" imgW="111711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16" y="3896580"/>
                        <a:ext cx="2122575" cy="751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90689"/>
              </p:ext>
            </p:extLst>
          </p:nvPr>
        </p:nvGraphicFramePr>
        <p:xfrm>
          <a:off x="4159250" y="3849688"/>
          <a:ext cx="2170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9" imgW="1333440" imgH="393480" progId="Equation.DSMT4">
                  <p:embed/>
                </p:oleObj>
              </mc:Choice>
              <mc:Fallback>
                <p:oleObj name="Equation" r:id="rId19" imgW="13334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849688"/>
                        <a:ext cx="2170113" cy="64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69015" y="4849724"/>
            <a:ext cx="5368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CD = BC – BD = 20 – 8,6 = 11,4 cm</a:t>
            </a:r>
          </a:p>
        </p:txBody>
      </p:sp>
    </p:spTree>
    <p:extLst>
      <p:ext uri="{BB962C8B-B14F-4D97-AF65-F5344CB8AC3E}">
        <p14:creationId xmlns:p14="http://schemas.microsoft.com/office/powerpoint/2010/main" val="363795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152400"/>
            <a:ext cx="9220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 = 12 cm, AC = 16 c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H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BA      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B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, AH, BH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(D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B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D, CD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K = 3,6c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MNC.	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241675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323" y="208692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1049" y="2438400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endParaRPr lang="en-US" sz="2400" dirty="0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68" y="597408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951" y="52578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629" y="4648200"/>
            <a:ext cx="285750" cy="15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25299"/>
              </p:ext>
            </p:extLst>
          </p:nvPr>
        </p:nvGraphicFramePr>
        <p:xfrm>
          <a:off x="5181600" y="1173944"/>
          <a:ext cx="2079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3944"/>
                        <a:ext cx="2079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2512"/>
              </p:ext>
            </p:extLst>
          </p:nvPr>
        </p:nvGraphicFramePr>
        <p:xfrm>
          <a:off x="6248400" y="-1066800"/>
          <a:ext cx="418106" cy="3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-1066800"/>
                        <a:ext cx="418106" cy="3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6" name="Object 10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64443"/>
              </p:ext>
            </p:extLst>
          </p:nvPr>
        </p:nvGraphicFramePr>
        <p:xfrm>
          <a:off x="3657600" y="-990600"/>
          <a:ext cx="4175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-990600"/>
                        <a:ext cx="4175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0" name="Group 10249"/>
          <p:cNvGrpSpPr/>
          <p:nvPr/>
        </p:nvGrpSpPr>
        <p:grpSpPr>
          <a:xfrm>
            <a:off x="266699" y="3371671"/>
            <a:ext cx="8839200" cy="830997"/>
            <a:chOff x="266699" y="3371671"/>
            <a:chExt cx="8839200" cy="830997"/>
          </a:xfrm>
        </p:grpSpPr>
        <p:pic>
          <p:nvPicPr>
            <p:cNvPr id="14" name="Picture 13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963" y="3505200"/>
              <a:ext cx="285750" cy="152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266699" y="3371671"/>
              <a:ext cx="8839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MN //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C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∆ AMN    ∆ABC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K, AH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26964"/>
              </p:ext>
            </p:extLst>
          </p:nvPr>
        </p:nvGraphicFramePr>
        <p:xfrm>
          <a:off x="914400" y="4191000"/>
          <a:ext cx="3928448" cy="79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1" imgW="2374900" imgH="482600" progId="Equation.DSMT4">
                  <p:embed/>
                </p:oleObj>
              </mc:Choice>
              <mc:Fallback>
                <p:oleObj name="Equation" r:id="rId11" imgW="2374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3928448" cy="791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22218" y="5087034"/>
            <a:ext cx="58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Mà: S</a:t>
            </a:r>
            <a:r>
              <a:rPr lang="pt-BR" sz="2400" baseline="-25000" dirty="0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 AB.AC =  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.12.16 = 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96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pt-BR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TextBox 10247"/>
          <p:cNvSpPr txBox="1"/>
          <p:nvPr/>
        </p:nvSpPr>
        <p:spPr>
          <a:xfrm>
            <a:off x="643970" y="5594865"/>
            <a:ext cx="4309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=&gt; S</a:t>
            </a:r>
            <a:r>
              <a:rPr lang="pt-BR" sz="2400" baseline="-25000" dirty="0">
                <a:latin typeface="Times New Roman" pitchFamily="18" charset="0"/>
                <a:cs typeface="Times New Roman" pitchFamily="18" charset="0"/>
              </a:rPr>
              <a:t>AMN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= 13,5 (cm</a:t>
            </a:r>
            <a:r>
              <a:rPr lang="pt-BR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TextBox 10248"/>
          <p:cNvSpPr txBox="1"/>
          <p:nvPr/>
        </p:nvSpPr>
        <p:spPr>
          <a:xfrm>
            <a:off x="457200" y="6019800"/>
            <a:ext cx="6564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Vậy: S</a:t>
            </a:r>
            <a:r>
              <a:rPr lang="pt-BR" sz="2400" baseline="-25000" dirty="0">
                <a:latin typeface="Times New Roman" pitchFamily="18" charset="0"/>
                <a:cs typeface="Times New Roman" pitchFamily="18" charset="0"/>
              </a:rPr>
              <a:t>BMNC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= S</a:t>
            </a:r>
            <a:r>
              <a:rPr lang="pt-BR" sz="2400" baseline="-25000" dirty="0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- S</a:t>
            </a:r>
            <a:r>
              <a:rPr lang="pt-BR" sz="2400" baseline="-25000" dirty="0">
                <a:latin typeface="Times New Roman" pitchFamily="18" charset="0"/>
                <a:cs typeface="Times New Roman" pitchFamily="18" charset="0"/>
              </a:rPr>
              <a:t>AMN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= 96 – 13,5 = 82,5 (cm</a:t>
            </a:r>
            <a:r>
              <a:rPr lang="pt-BR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51" name="Object 10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55158"/>
              </p:ext>
            </p:extLst>
          </p:nvPr>
        </p:nvGraphicFramePr>
        <p:xfrm>
          <a:off x="3654734" y="5005916"/>
          <a:ext cx="254000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4734" y="5005916"/>
                        <a:ext cx="254000" cy="65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0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1289"/>
              </p:ext>
            </p:extLst>
          </p:nvPr>
        </p:nvGraphicFramePr>
        <p:xfrm>
          <a:off x="2174814" y="5006181"/>
          <a:ext cx="2540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Object 10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14" y="5006181"/>
                        <a:ext cx="2540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178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0248" grpId="0"/>
      <p:bldP spid="102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28600" y="2471910"/>
            <a:ext cx="8534400" cy="3785652"/>
            <a:chOff x="304800" y="3048000"/>
            <a:chExt cx="8534400" cy="3785652"/>
          </a:xfrm>
        </p:grpSpPr>
        <p:sp>
          <p:nvSpPr>
            <p:cNvPr id="4" name="TextBox 3"/>
            <p:cNvSpPr txBox="1"/>
            <p:nvPr/>
          </p:nvSpPr>
          <p:spPr>
            <a:xfrm>
              <a:off x="304800" y="3048000"/>
              <a:ext cx="8534400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Cho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∆MNP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M(MP&gt;MN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ẻ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PM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I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P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ạ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PK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N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K    NI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minh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∆MNI     ∆KPI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minh  </a:t>
              </a:r>
            </a:p>
            <a:p>
              <a:pPr lvl="0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c) Cho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MN = 3cm, MP = 4cm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IM.</a:t>
              </a:r>
            </a:p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Cho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H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D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H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E</a:t>
              </a:r>
            </a:p>
            <a:p>
              <a:pPr lvl="0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minh ∆ADE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â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minh AE.BD = BE.DC</a:t>
              </a:r>
            </a:p>
            <a:p>
              <a:pPr lvl="0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D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ẻ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DK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C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K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ứ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DKE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?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306579"/>
                </p:ext>
              </p:extLst>
            </p:nvPr>
          </p:nvGraphicFramePr>
          <p:xfrm>
            <a:off x="1143000" y="388620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43000" y="3886200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207025"/>
                </p:ext>
              </p:extLst>
            </p:nvPr>
          </p:nvGraphicFramePr>
          <p:xfrm>
            <a:off x="2332439" y="4459206"/>
            <a:ext cx="1409249" cy="445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5" imgW="723600" imgH="228600" progId="Equation.DSMT4">
                    <p:embed/>
                  </p:oleObj>
                </mc:Choice>
                <mc:Fallback>
                  <p:oleObj name="Equation" r:id="rId5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32439" y="4459206"/>
                          <a:ext cx="1409249" cy="445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Picture 7"/>
            <p:cNvPicPr/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4267200"/>
              <a:ext cx="285750" cy="1524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1" name="TextBox 10"/>
          <p:cNvSpPr txBox="1"/>
          <p:nvPr/>
        </p:nvSpPr>
        <p:spPr>
          <a:xfrm>
            <a:off x="3215259" y="228600"/>
            <a:ext cx="3324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2397" y="1143000"/>
            <a:ext cx="58112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I.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ữa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33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81000"/>
            <a:ext cx="929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Viết tỉ số cặp đoạn thẳng có độ dài như sau: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B=4d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D=20dm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28956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ho hình vẽ. Điều kiện nào sau đây 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không 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suy ra được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DE//B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43250"/>
              </p:ext>
            </p:extLst>
          </p:nvPr>
        </p:nvGraphicFramePr>
        <p:xfrm>
          <a:off x="436144" y="842665"/>
          <a:ext cx="1525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144" y="842665"/>
                        <a:ext cx="15255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" y="2036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. TRẮC NGHIỆM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529143" y="9906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83503"/>
              </p:ext>
            </p:extLst>
          </p:nvPr>
        </p:nvGraphicFramePr>
        <p:xfrm>
          <a:off x="290513" y="5715000"/>
          <a:ext cx="1768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5715000"/>
                        <a:ext cx="1768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96089"/>
              </p:ext>
            </p:extLst>
          </p:nvPr>
        </p:nvGraphicFramePr>
        <p:xfrm>
          <a:off x="2389188" y="5791200"/>
          <a:ext cx="174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791200"/>
                        <a:ext cx="1746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80536"/>
              </p:ext>
            </p:extLst>
          </p:nvPr>
        </p:nvGraphicFramePr>
        <p:xfrm>
          <a:off x="4557713" y="5791200"/>
          <a:ext cx="1724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791200"/>
                        <a:ext cx="1724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26911"/>
              </p:ext>
            </p:extLst>
          </p:nvPr>
        </p:nvGraphicFramePr>
        <p:xfrm>
          <a:off x="6978650" y="5791200"/>
          <a:ext cx="1770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2" imgW="1015920" imgH="393480" progId="Equation.DSMT4">
                  <p:embed/>
                </p:oleObj>
              </mc:Choice>
              <mc:Fallback>
                <p:oleObj name="Equation" r:id="rId12" imgW="101592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5791200"/>
                        <a:ext cx="1770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6922475" y="59436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334739"/>
              </p:ext>
            </p:extLst>
          </p:nvPr>
        </p:nvGraphicFramePr>
        <p:xfrm>
          <a:off x="2601913" y="849313"/>
          <a:ext cx="1503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1913" y="849313"/>
                        <a:ext cx="15033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4309"/>
              </p:ext>
            </p:extLst>
          </p:nvPr>
        </p:nvGraphicFramePr>
        <p:xfrm>
          <a:off x="5040313" y="842963"/>
          <a:ext cx="1503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6" imgW="863280" imgH="393480" progId="Equation.DSMT4">
                  <p:embed/>
                </p:oleObj>
              </mc:Choice>
              <mc:Fallback>
                <p:oleObj name="Equation" r:id="rId16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0313" y="842963"/>
                        <a:ext cx="15033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10610"/>
              </p:ext>
            </p:extLst>
          </p:nvPr>
        </p:nvGraphicFramePr>
        <p:xfrm>
          <a:off x="7315200" y="842665"/>
          <a:ext cx="1525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8" imgW="876240" imgH="393480" progId="Equation.DSMT4">
                  <p:embed/>
                </p:oleObj>
              </mc:Choice>
              <mc:Fallback>
                <p:oleObj name="Equation" r:id="rId18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15200" y="842665"/>
                        <a:ext cx="15255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152400" y="1600200"/>
            <a:ext cx="136928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Lời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  <a:endParaRPr kumimoji="0" lang="en-US" sz="1100" b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51"/>
          <p:cNvSpPr>
            <a:spLocks noChangeArrowheads="1"/>
          </p:cNvSpPr>
          <p:nvPr/>
        </p:nvSpPr>
        <p:spPr bwMode="auto">
          <a:xfrm>
            <a:off x="1770475" y="1676400"/>
            <a:ext cx="6306725" cy="11387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AB = 4dm, CD = 20dm ⇒   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  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 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2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76" name="Picture 52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1504475" cy="64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7" name="Picture 53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9" name="Picture 65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558" y="3276600"/>
            <a:ext cx="308610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953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6" grpId="0" animBg="1"/>
      <p:bldP spid="28" grpId="0" animBg="1"/>
      <p:bldP spid="32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 &lt; AC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28956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o M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huộc đoạn thẳng AB thỏa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611832"/>
            <a:ext cx="2469990" cy="1981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94786"/>
              </p:ext>
            </p:extLst>
          </p:nvPr>
        </p:nvGraphicFramePr>
        <p:xfrm>
          <a:off x="76200" y="914400"/>
          <a:ext cx="32298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914400"/>
                        <a:ext cx="322989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20059"/>
              </p:ext>
            </p:extLst>
          </p:nvPr>
        </p:nvGraphicFramePr>
        <p:xfrm>
          <a:off x="87313" y="1785938"/>
          <a:ext cx="3208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7" imgW="1841400" imgH="393480" progId="Equation.DSMT4">
                  <p:embed/>
                </p:oleObj>
              </mc:Choice>
              <mc:Fallback>
                <p:oleObj name="Equation" r:id="rId7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1785938"/>
                        <a:ext cx="3208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61925"/>
              </p:ext>
            </p:extLst>
          </p:nvPr>
        </p:nvGraphicFramePr>
        <p:xfrm>
          <a:off x="3505200" y="1752600"/>
          <a:ext cx="3230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9" imgW="1854000" imgH="393480" progId="Equation.DSMT4">
                  <p:embed/>
                </p:oleObj>
              </mc:Choice>
              <mc:Fallback>
                <p:oleObj name="Equation" r:id="rId9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52600"/>
                        <a:ext cx="3230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5231"/>
              </p:ext>
            </p:extLst>
          </p:nvPr>
        </p:nvGraphicFramePr>
        <p:xfrm>
          <a:off x="3516313" y="873125"/>
          <a:ext cx="3208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11" imgW="1841400" imgH="393480" progId="Equation.DSMT4">
                  <p:embed/>
                </p:oleObj>
              </mc:Choice>
              <mc:Fallback>
                <p:oleObj name="Equation" r:id="rId11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873125"/>
                        <a:ext cx="3208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429000" y="19050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3356"/>
              </p:ext>
            </p:extLst>
          </p:nvPr>
        </p:nvGraphicFramePr>
        <p:xfrm>
          <a:off x="5943600" y="2783532"/>
          <a:ext cx="11287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83532"/>
                        <a:ext cx="11287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82589"/>
              </p:ext>
            </p:extLst>
          </p:nvPr>
        </p:nvGraphicFramePr>
        <p:xfrm>
          <a:off x="8439150" y="2783532"/>
          <a:ext cx="552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15" imgW="317160" imgH="393480" progId="Equation.DSMT4">
                  <p:embed/>
                </p:oleObj>
              </mc:Choice>
              <mc:Fallback>
                <p:oleObj name="Equation" r:id="rId15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2783532"/>
                        <a:ext cx="552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2035000" y="4763236"/>
            <a:ext cx="136928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Lời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  <a:endParaRPr kumimoji="0" lang="en-US" sz="1100" b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48" name="Picture 24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715" y="5250739"/>
            <a:ext cx="6991679" cy="103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5535"/>
              </p:ext>
            </p:extLst>
          </p:nvPr>
        </p:nvGraphicFramePr>
        <p:xfrm>
          <a:off x="388938" y="3657600"/>
          <a:ext cx="1570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18" imgW="901440" imgH="393480" progId="Equation.DSMT4">
                  <p:embed/>
                </p:oleObj>
              </mc:Choice>
              <mc:Fallback>
                <p:oleObj name="Equation" r:id="rId18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657600"/>
                        <a:ext cx="15700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00071"/>
              </p:ext>
            </p:extLst>
          </p:nvPr>
        </p:nvGraphicFramePr>
        <p:xfrm>
          <a:off x="2432050" y="3733800"/>
          <a:ext cx="1658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20" imgW="952200" imgH="393480" progId="Equation.DSMT4">
                  <p:embed/>
                </p:oleObj>
              </mc:Choice>
              <mc:Fallback>
                <p:oleObj name="Equation" r:id="rId20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33800"/>
                        <a:ext cx="1658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8905"/>
              </p:ext>
            </p:extLst>
          </p:nvPr>
        </p:nvGraphicFramePr>
        <p:xfrm>
          <a:off x="4565650" y="3657600"/>
          <a:ext cx="1658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22" imgW="952200" imgH="393480" progId="Equation.DSMT4">
                  <p:embed/>
                </p:oleObj>
              </mc:Choice>
              <mc:Fallback>
                <p:oleObj name="Equation" r:id="rId22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657600"/>
                        <a:ext cx="1658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288598"/>
              </p:ext>
            </p:extLst>
          </p:nvPr>
        </p:nvGraphicFramePr>
        <p:xfrm>
          <a:off x="7034213" y="3733800"/>
          <a:ext cx="1658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24" imgW="952200" imgH="393480" progId="Equation.DSMT4">
                  <p:embed/>
                </p:oleObj>
              </mc:Choice>
              <mc:Fallback>
                <p:oleObj name="Equation" r:id="rId24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733800"/>
                        <a:ext cx="16589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4523601" y="3797643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6" grpId="0" animBg="1"/>
      <p:bldP spid="20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C, A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30552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ho hình vẽ, biết các số trên hình cùng đơn vị đo. Tỉ số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Trắc nghiệm Tính chất đường phân giác của tam giác có đáp á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242" y="742950"/>
            <a:ext cx="3143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81753"/>
              </p:ext>
            </p:extLst>
          </p:nvPr>
        </p:nvGraphicFramePr>
        <p:xfrm>
          <a:off x="287338" y="990600"/>
          <a:ext cx="174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990600"/>
                        <a:ext cx="1746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59799"/>
              </p:ext>
            </p:extLst>
          </p:nvPr>
        </p:nvGraphicFramePr>
        <p:xfrm>
          <a:off x="3388070" y="990600"/>
          <a:ext cx="174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70" y="990600"/>
                        <a:ext cx="1746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52222"/>
              </p:ext>
            </p:extLst>
          </p:nvPr>
        </p:nvGraphicFramePr>
        <p:xfrm>
          <a:off x="293688" y="1933575"/>
          <a:ext cx="174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933575"/>
                        <a:ext cx="1746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18177"/>
              </p:ext>
            </p:extLst>
          </p:nvPr>
        </p:nvGraphicFramePr>
        <p:xfrm>
          <a:off x="3346450" y="1933575"/>
          <a:ext cx="1747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933575"/>
                        <a:ext cx="17478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228600" y="20574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80" name="Picture 8" descr="Trắc nghiệm Tính chất đường phân giác của tam giác có đáp án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69346"/>
            <a:ext cx="321945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67618"/>
              </p:ext>
            </p:extLst>
          </p:nvPr>
        </p:nvGraphicFramePr>
        <p:xfrm>
          <a:off x="381000" y="35052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4" imgW="393480" imgH="393480" progId="Equation.DSMT4">
                  <p:embed/>
                </p:oleObj>
              </mc:Choice>
              <mc:Fallback>
                <p:oleObj name="Equation" r:id="rId1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" y="3505200"/>
                        <a:ext cx="838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50053"/>
              </p:ext>
            </p:extLst>
          </p:nvPr>
        </p:nvGraphicFramePr>
        <p:xfrm>
          <a:off x="2209800" y="3496736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16" imgW="393480" imgH="393480" progId="Equation.DSMT4">
                  <p:embed/>
                </p:oleObj>
              </mc:Choice>
              <mc:Fallback>
                <p:oleObj name="Equation" r:id="rId16" imgW="3934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96736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40512"/>
              </p:ext>
            </p:extLst>
          </p:nvPr>
        </p:nvGraphicFramePr>
        <p:xfrm>
          <a:off x="406908" y="436141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18" imgW="393480" imgH="393480" progId="Equation.DSMT4">
                  <p:embed/>
                </p:oleObj>
              </mc:Choice>
              <mc:Fallback>
                <p:oleObj name="Equation" r:id="rId18" imgW="3934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8" y="436141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33600" y="4549678"/>
            <a:ext cx="4036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88" name="Picture 16" descr="Trắc nghiệm Tính chất đường phân giác của tam giác có đáp án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469" y="5939135"/>
            <a:ext cx="4246194" cy="614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3642"/>
              </p:ext>
            </p:extLst>
          </p:nvPr>
        </p:nvGraphicFramePr>
        <p:xfrm>
          <a:off x="7924800" y="2955591"/>
          <a:ext cx="260350" cy="6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21" imgW="164880" imgH="419040" progId="Equation.DSMT4">
                  <p:embed/>
                </p:oleObj>
              </mc:Choice>
              <mc:Fallback>
                <p:oleObj name="Equation" r:id="rId21" imgW="164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24800" y="2955591"/>
                        <a:ext cx="260350" cy="66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452628" y="5344180"/>
            <a:ext cx="136928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Lời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  <a:endParaRPr kumimoji="0" lang="en-US" sz="1100" b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1856" y="6000690"/>
            <a:ext cx="4798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C,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31" name="Oval 30"/>
          <p:cNvSpPr/>
          <p:nvPr/>
        </p:nvSpPr>
        <p:spPr>
          <a:xfrm>
            <a:off x="381000" y="37338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23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 animBg="1"/>
      <p:bldP spid="20" grpId="0"/>
      <p:bldP spid="27" grpId="0" animBg="1"/>
      <p:bldP spid="25" grpId="0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70688" y="180680"/>
            <a:ext cx="8973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ho tam giác ABC có AB = 9cm, AC = 12cm, BC = 7cm. Chọn kết luận đúng.</a:t>
            </a:r>
          </a:p>
          <a:p>
            <a:pPr marL="457200" indent="-457200">
              <a:buAutoNum type="alphaUcPeriod"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                    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                    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04800" y="1752600"/>
            <a:ext cx="136928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Lời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  <a:endParaRPr kumimoji="0" lang="en-US" sz="1100" b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Trắc nghiệm Trường hợp đồng dạng thứ hai có đáp á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52450"/>
            <a:ext cx="4162425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685800" y="2362200"/>
            <a:ext cx="7392280" cy="3323987"/>
            <a:chOff x="685800" y="1933813"/>
            <a:chExt cx="7392280" cy="3323987"/>
          </a:xfrm>
        </p:grpSpPr>
        <p:sp>
          <p:nvSpPr>
            <p:cNvPr id="2" name="Rectangle 1"/>
            <p:cNvSpPr>
              <a:spLocks noChangeArrowheads="1"/>
            </p:cNvSpPr>
            <p:nvPr/>
          </p:nvSpPr>
          <p:spPr bwMode="auto">
            <a:xfrm>
              <a:off x="685800" y="1933813"/>
              <a:ext cx="7392280" cy="33239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Low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lvl="0" algn="justLow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∆ABC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∆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CD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   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hu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;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⇒ ΔABC ~ ΔACD (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.g.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) ⇒                                   (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) (1)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ΔBCD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 BC = BD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⇒ 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                                                  (2)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(1)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(2)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su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 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099" name="Picture 3" descr="Trắc nghiệm Trường hợp đồng dạng thứ hai có đáp á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1933813"/>
              <a:ext cx="4943050" cy="609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298108"/>
                </p:ext>
              </p:extLst>
            </p:nvPr>
          </p:nvGraphicFramePr>
          <p:xfrm>
            <a:off x="1028308" y="2933311"/>
            <a:ext cx="277532" cy="362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7" name="Equation" r:id="rId6" imgW="164880" imgH="215640" progId="Equation.DSMT4">
                    <p:embed/>
                  </p:oleObj>
                </mc:Choice>
                <mc:Fallback>
                  <p:oleObj name="Equation" r:id="rId6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28308" y="2933311"/>
                          <a:ext cx="277532" cy="362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127851"/>
                </p:ext>
              </p:extLst>
            </p:nvPr>
          </p:nvGraphicFramePr>
          <p:xfrm>
            <a:off x="2209800" y="2819400"/>
            <a:ext cx="1154113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8" name="Equation" r:id="rId8" imgW="685800" imgH="393480" progId="Equation.DSMT4">
                    <p:embed/>
                  </p:oleObj>
                </mc:Choice>
                <mc:Fallback>
                  <p:oleObj name="Equation" r:id="rId8" imgW="68580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2819400"/>
                          <a:ext cx="1154113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51099"/>
                </p:ext>
              </p:extLst>
            </p:nvPr>
          </p:nvGraphicFramePr>
          <p:xfrm>
            <a:off x="3733800" y="3402925"/>
            <a:ext cx="21812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9" name="Equation" r:id="rId10" imgW="1295280" imgH="228600" progId="Equation.DSMT4">
                    <p:embed/>
                  </p:oleObj>
                </mc:Choice>
                <mc:Fallback>
                  <p:oleObj name="Equation" r:id="rId10" imgW="1295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3402925"/>
                          <a:ext cx="21812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141705"/>
                </p:ext>
              </p:extLst>
            </p:nvPr>
          </p:nvGraphicFramePr>
          <p:xfrm>
            <a:off x="5715000" y="3810000"/>
            <a:ext cx="14112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0" name="Equation" r:id="rId12" imgW="838080" imgH="228600" progId="Equation.DSMT4">
                    <p:embed/>
                  </p:oleObj>
                </mc:Choice>
                <mc:Fallback>
                  <p:oleObj name="Equation" r:id="rId12" imgW="8380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3810000"/>
                          <a:ext cx="141128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848338"/>
                </p:ext>
              </p:extLst>
            </p:nvPr>
          </p:nvGraphicFramePr>
          <p:xfrm>
            <a:off x="1600200" y="4343400"/>
            <a:ext cx="310038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1" name="Equation" r:id="rId14" imgW="1841400" imgH="228600" progId="Equation.DSMT4">
                    <p:embed/>
                  </p:oleObj>
                </mc:Choice>
                <mc:Fallback>
                  <p:oleObj name="Equation" r:id="rId14" imgW="18414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343400"/>
                          <a:ext cx="3100388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6304600"/>
                </p:ext>
              </p:extLst>
            </p:nvPr>
          </p:nvGraphicFramePr>
          <p:xfrm>
            <a:off x="2876465" y="4795837"/>
            <a:ext cx="156051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2" name="Equation" r:id="rId16" imgW="927000" imgH="228600" progId="Equation.DSMT4">
                    <p:embed/>
                  </p:oleObj>
                </mc:Choice>
                <mc:Fallback>
                  <p:oleObj name="Equation" r:id="rId16" imgW="9270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465" y="4795837"/>
                          <a:ext cx="1560512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17940"/>
              </p:ext>
            </p:extLst>
          </p:nvPr>
        </p:nvGraphicFramePr>
        <p:xfrm>
          <a:off x="609600" y="1295400"/>
          <a:ext cx="15605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18" imgW="927000" imgH="228600" progId="Equation.DSMT4">
                  <p:embed/>
                </p:oleObj>
              </mc:Choice>
              <mc:Fallback>
                <p:oleObj name="Equation" r:id="rId18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15605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85539"/>
              </p:ext>
            </p:extLst>
          </p:nvPr>
        </p:nvGraphicFramePr>
        <p:xfrm>
          <a:off x="609600" y="914400"/>
          <a:ext cx="15605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19" imgW="927000" imgH="228600" progId="Equation.DSMT4">
                  <p:embed/>
                </p:oleObj>
              </mc:Choice>
              <mc:Fallback>
                <p:oleObj name="Equation" r:id="rId19" imgW="9270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15605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17413"/>
              </p:ext>
            </p:extLst>
          </p:nvPr>
        </p:nvGraphicFramePr>
        <p:xfrm>
          <a:off x="3505200" y="914400"/>
          <a:ext cx="1368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21" imgW="812520" imgH="228600" progId="Equation.DSMT4">
                  <p:embed/>
                </p:oleObj>
              </mc:Choice>
              <mc:Fallback>
                <p:oleObj name="Equation" r:id="rId21" imgW="81252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14400"/>
                        <a:ext cx="13684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61390"/>
              </p:ext>
            </p:extLst>
          </p:nvPr>
        </p:nvGraphicFramePr>
        <p:xfrm>
          <a:off x="3505200" y="1316658"/>
          <a:ext cx="12827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16658"/>
                        <a:ext cx="12827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200319" y="1322832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5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0584" y="152400"/>
            <a:ext cx="88910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. A'B'C'D'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ABCD)                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A'B'C'D')                  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ABB'A')              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AB'C'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'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871008"/>
            <a:ext cx="91866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9: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ính độ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ủa một chiếc hộp hình lập phương, biết rằng nếu độ dài mỗi cạnh của hộp tăng thêm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2cm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hì diện tích phải sơn 6 mặt bên ngoài của hộp đó tăng thêm 216 cm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. 4 cm          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8 cm           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6 cm           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5 cm</a:t>
            </a:r>
          </a:p>
          <a:p>
            <a:pPr algn="just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 descr="Trắc nghiệm Hình hộp chữ nhật có đáp á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33400"/>
            <a:ext cx="272415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3724656" y="131058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45721" y="3352800"/>
            <a:ext cx="882004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iện tích phải sơn một mặt của hình hộp tăng thêm 216 : 6 = 36 (cm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Gọi độ dài cạnh của hình lập phương là x (cm), x &gt; 0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Phương trình (x + 2)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– x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= 36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⇔ x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+ 4x + 4 – x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= 36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⇔ 4x = 32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⇔ x = 8 (TM)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ộ dà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ạnh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ủa chiếc hộp là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8cm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752600" y="3029712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5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206276"/>
            <a:ext cx="8915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0: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Một bể nước dạng hình hộp chữ nhật có kích thước các số đo trong lòng bể là: dài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4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 rộng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 cao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2,5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Biết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ể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ang chứa nước. Hỏi thể tích phần bể không chứa nước là bao nhiêu?</a:t>
            </a:r>
          </a:p>
          <a:p>
            <a:pPr algn="just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. 30 m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        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22,5 m</a:t>
            </a:r>
            <a:r>
              <a:rPr lang="vi-VN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    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7,5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      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5,7 m</a:t>
            </a:r>
            <a:r>
              <a:rPr lang="vi-VN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28601" y="1905000"/>
            <a:ext cx="8991599" cy="4524315"/>
            <a:chOff x="76200" y="1775936"/>
            <a:chExt cx="8991599" cy="4524315"/>
          </a:xfrm>
        </p:grpSpPr>
        <p:sp>
          <p:nvSpPr>
            <p:cNvPr id="7" name="TextBox 6"/>
            <p:cNvSpPr txBox="1"/>
            <p:nvPr/>
          </p:nvSpPr>
          <p:spPr>
            <a:xfrm>
              <a:off x="76200" y="1775936"/>
              <a:ext cx="8991599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 b="1" dirty="0">
                  <a:latin typeface="Times New Roman" pitchFamily="18" charset="0"/>
                  <a:cs typeface="Times New Roman" pitchFamily="18" charset="0"/>
                </a:rPr>
                <a:t>Lời giải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Vì bể nước có dạng hình hộp chữ nhật nên ta tính được thể tích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bể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là:</a:t>
              </a: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  V =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4.3.2,5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= 30 m</a:t>
              </a:r>
              <a:r>
                <a:rPr lang="vi-VN" sz="2400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Vì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bể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đang chứa nước nên thể tích phần bể chứa nước là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vi-VN" sz="2400" baseline="-25000" dirty="0">
                  <a:latin typeface="Times New Roman" pitchFamily="18" charset="0"/>
                  <a:cs typeface="Times New Roman" pitchFamily="18" charset="0"/>
                </a:rPr>
                <a:t>chứa </a:t>
              </a:r>
              <a:r>
                <a:rPr lang="vi-VN" sz="2400" baseline="-25000" dirty="0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30 =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22,5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vi-VN" sz="2400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Vậy thể tích phần bể không chức nước là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vi-VN" sz="2400" baseline="-25000" dirty="0">
                  <a:latin typeface="Times New Roman" pitchFamily="18" charset="0"/>
                  <a:cs typeface="Times New Roman" pitchFamily="18" charset="0"/>
                </a:rPr>
                <a:t>không chứa </a:t>
              </a:r>
              <a:r>
                <a:rPr lang="vi-VN" sz="2400" baseline="-25000" dirty="0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vi-VN" sz="2400" baseline="-25000" dirty="0" smtClean="0">
                  <a:latin typeface="Times New Roman" pitchFamily="18" charset="0"/>
                  <a:cs typeface="Times New Roman" pitchFamily="18" charset="0"/>
                </a:rPr>
                <a:t>chứa nước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30–22,5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7,5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vi-VN" sz="2400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900773"/>
                </p:ext>
              </p:extLst>
            </p:nvPr>
          </p:nvGraphicFramePr>
          <p:xfrm>
            <a:off x="2590800" y="3962400"/>
            <a:ext cx="254000" cy="656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90800" y="3962400"/>
                          <a:ext cx="254000" cy="656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403007"/>
                </p:ext>
              </p:extLst>
            </p:nvPr>
          </p:nvGraphicFramePr>
          <p:xfrm>
            <a:off x="1905000" y="3992563"/>
            <a:ext cx="2540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3992563"/>
                          <a:ext cx="2540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764246"/>
                </p:ext>
              </p:extLst>
            </p:nvPr>
          </p:nvGraphicFramePr>
          <p:xfrm>
            <a:off x="584200" y="3459163"/>
            <a:ext cx="2540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00" y="3459163"/>
                          <a:ext cx="2540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Oval 11"/>
          <p:cNvSpPr/>
          <p:nvPr/>
        </p:nvSpPr>
        <p:spPr>
          <a:xfrm>
            <a:off x="3639312" y="13563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55315"/>
              </p:ext>
            </p:extLst>
          </p:nvPr>
        </p:nvGraphicFramePr>
        <p:xfrm>
          <a:off x="6248400" y="53340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533400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91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8600"/>
            <a:ext cx="9220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11: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Cho hình lăng trụ đứng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ABC.A'B'C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' có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AB=5cm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AC=12cm,BC=13cm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 Có bao nhiêu mặt phẳng vuông góc với mặt phẳng (ABB'A')?</a:t>
            </a:r>
          </a:p>
          <a:p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A. 1                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 2                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 4                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8600" y="1574764"/>
            <a:ext cx="6477000" cy="378565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Lờ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 Tam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AB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+ AC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= 5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+ 12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= 13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= BC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ΔAB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A 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lý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ytag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ả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AC ⊥ AB. Do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A'C' ⊥ A'B'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ì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A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ắ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AB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AA'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AC ⊥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m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(ABB'A') do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m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(A'B'C') ⊥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m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(ABB'A')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b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ẳ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ẳ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(ABB'A')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m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(ABC)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m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(A'B'C')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m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(ACC'A')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 descr="Trắc nghiệm Hình lăng trụ đứng có đáp á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428" y="1336596"/>
            <a:ext cx="2186708" cy="2991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4773168" y="931152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83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45720" y="4362271"/>
            <a:ext cx="91897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3: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ho hình hộp chữ nhật ABCD. A'B'C'D'. Cạnh nào dưới đây song song với A'D'?</a:t>
            </a:r>
          </a:p>
          <a:p>
            <a:pPr algn="just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. A'B'   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B‘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C‘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C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36294" y="2426731"/>
            <a:ext cx="91802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2: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. A'B'C'D'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4          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3          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         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722119" y="3188731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437631" y="5138928"/>
            <a:ext cx="39407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568404"/>
            <a:ext cx="9220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11: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Cho hình lăng trụ đứng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ABC.A'B'C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' có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AB=5cm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AC=12cm,BC=13cm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 Có bao nhiêu mặt phẳng vuông góc với mặt phẳng (ABB'A')?</a:t>
            </a:r>
          </a:p>
          <a:p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A. 1                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 2                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 4                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773168" y="1270956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60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1525</Words>
  <Application>Microsoft Office PowerPoint</Application>
  <PresentationFormat>On-screen Show (4:3)</PresentationFormat>
  <Paragraphs>167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41</cp:revision>
  <dcterms:created xsi:type="dcterms:W3CDTF">2006-08-16T00:00:00Z</dcterms:created>
  <dcterms:modified xsi:type="dcterms:W3CDTF">2022-04-29T09:18:27Z</dcterms:modified>
</cp:coreProperties>
</file>